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5" r:id="rId3"/>
    <p:sldId id="262" r:id="rId4"/>
    <p:sldId id="257" r:id="rId5"/>
    <p:sldId id="266" r:id="rId6"/>
    <p:sldId id="261" r:id="rId7"/>
    <p:sldId id="263" r:id="rId8"/>
    <p:sldId id="264" r:id="rId9"/>
    <p:sldId id="265" r:id="rId10"/>
    <p:sldId id="268" r:id="rId11"/>
    <p:sldId id="267" r:id="rId12"/>
    <p:sldId id="286" r:id="rId13"/>
    <p:sldId id="269" r:id="rId14"/>
    <p:sldId id="273" r:id="rId15"/>
    <p:sldId id="287" r:id="rId16"/>
    <p:sldId id="274" r:id="rId17"/>
    <p:sldId id="275" r:id="rId18"/>
    <p:sldId id="270" r:id="rId19"/>
    <p:sldId id="276" r:id="rId20"/>
    <p:sldId id="281" r:id="rId21"/>
    <p:sldId id="282" r:id="rId22"/>
    <p:sldId id="283" r:id="rId23"/>
    <p:sldId id="288" r:id="rId24"/>
    <p:sldId id="289" r:id="rId25"/>
    <p:sldId id="290" r:id="rId26"/>
    <p:sldId id="28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62A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52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Non-Pretrained Model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ansformer</c:v>
                </c:pt>
              </c:strCache>
            </c:strRef>
          </c:tx>
          <c:spPr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CNN/DM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37.09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9A-4419-BE7C-3787300086CF}"/>
            </c:ext>
          </c:extLst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Transformer + SK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CNN/DM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37.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8F9A-4419-BE7C-3787300086CF}"/>
            </c:ext>
          </c:extLst>
        </c:ser>
        <c:ser>
          <c:idx val="2"/>
          <c:order val="2"/>
          <c:tx>
            <c:strRef>
              <c:f>Sheet1!$F$1</c:f>
              <c:strCache>
                <c:ptCount val="1"/>
                <c:pt idx="0">
                  <c:v>Transformer + SKD + Noise</c:v>
                </c:pt>
              </c:strCache>
            </c:strRef>
          </c:tx>
          <c:spPr>
            <a:solidFill>
              <a:schemeClr val="accent1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CNN/DM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37.65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8F9A-4419-BE7C-3787300086CF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  <c:min val="35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ROUGE-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</c:valAx>
      <c:spPr>
        <a:noFill/>
        <a:ln>
          <a:noFill/>
        </a:ln>
        <a:effectLst>
          <a:softEdge rad="0"/>
        </a:effectLst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Pretrained Model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231302123780903"/>
          <c:y val="0.14918578456384238"/>
          <c:w val="0.83107017462300159"/>
          <c:h val="0.530285540997179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Unilm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CNN/DM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40.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37D-402A-A765-3A21B93149D4}"/>
            </c:ext>
          </c:extLst>
        </c:ser>
        <c:ser>
          <c:idx val="1"/>
          <c:order val="1"/>
          <c:tx>
            <c:strRef>
              <c:f>Sheet1!$E$1</c:f>
              <c:strCache>
                <c:ptCount val="1"/>
                <c:pt idx="0">
                  <c:v>Unilm + SKD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CNN/DM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40.5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837D-402A-A765-3A21B93149D4}"/>
            </c:ext>
          </c:extLst>
        </c:ser>
        <c:ser>
          <c:idx val="2"/>
          <c:order val="2"/>
          <c:tx>
            <c:strRef>
              <c:f>Sheet1!$G$1</c:f>
              <c:strCache>
                <c:ptCount val="1"/>
                <c:pt idx="0">
                  <c:v>Unilm + SKD + Noise</c:v>
                </c:pt>
              </c:strCache>
            </c:strRef>
          </c:tx>
          <c:spPr>
            <a:solidFill>
              <a:schemeClr val="accent6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CNN/DM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40.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837D-402A-A765-3A21B93149D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  <c:min val="35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</c:valAx>
      <c:spPr>
        <a:noFill/>
        <a:ln>
          <a:noFill/>
        </a:ln>
        <a:effectLst>
          <a:softEdge rad="0"/>
        </a:effectLst>
      </c:spPr>
    </c:plotArea>
    <c:legend>
      <c:legendPos val="b"/>
      <c:layout>
        <c:manualLayout>
          <c:xMode val="edge"/>
          <c:yMode val="edge"/>
          <c:x val="4.9999961894339098E-2"/>
          <c:y val="0.79733689216639547"/>
          <c:w val="0.75481731765107563"/>
          <c:h val="0.1851510979754122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Pretrained Model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231302123780903"/>
          <c:y val="0.14918578456384238"/>
          <c:w val="0.83107017462300159"/>
          <c:h val="0.530285540997179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Unilm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</c:f>
              <c:strCache>
                <c:ptCount val="1"/>
                <c:pt idx="0">
                  <c:v>Xsum</c:v>
                </c:pt>
              </c:strCache>
            </c:strRef>
          </c:cat>
          <c:val>
            <c:numRef>
              <c:f>Sheet1!$C$3</c:f>
              <c:numCache>
                <c:formatCode>General</c:formatCode>
                <c:ptCount val="1"/>
                <c:pt idx="0">
                  <c:v>35.72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37D-402A-A765-3A21B93149D4}"/>
            </c:ext>
          </c:extLst>
        </c:ser>
        <c:ser>
          <c:idx val="1"/>
          <c:order val="1"/>
          <c:tx>
            <c:strRef>
              <c:f>Sheet1!$E$1</c:f>
              <c:strCache>
                <c:ptCount val="1"/>
                <c:pt idx="0">
                  <c:v>Unilm + SKD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</c:f>
              <c:strCache>
                <c:ptCount val="1"/>
                <c:pt idx="0">
                  <c:v>Xsum</c:v>
                </c:pt>
              </c:strCache>
            </c:strRef>
          </c:cat>
          <c:val>
            <c:numRef>
              <c:f>Sheet1!$E$3</c:f>
              <c:numCache>
                <c:formatCode>General</c:formatCode>
                <c:ptCount val="1"/>
                <c:pt idx="0">
                  <c:v>36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837D-402A-A765-3A21B93149D4}"/>
            </c:ext>
          </c:extLst>
        </c:ser>
        <c:ser>
          <c:idx val="2"/>
          <c:order val="2"/>
          <c:tx>
            <c:strRef>
              <c:f>Sheet1!$G$1</c:f>
              <c:strCache>
                <c:ptCount val="1"/>
                <c:pt idx="0">
                  <c:v>Unilm + SKD + Noise</c:v>
                </c:pt>
              </c:strCache>
            </c:strRef>
          </c:tx>
          <c:spPr>
            <a:solidFill>
              <a:schemeClr val="accent6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</c:f>
              <c:strCache>
                <c:ptCount val="1"/>
                <c:pt idx="0">
                  <c:v>Xsum</c:v>
                </c:pt>
              </c:strCache>
            </c:strRef>
          </c:cat>
          <c:val>
            <c:numRef>
              <c:f>Sheet1!$G$3</c:f>
              <c:numCache>
                <c:formatCode>General</c:formatCode>
                <c:ptCount val="1"/>
                <c:pt idx="0">
                  <c:v>36.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837D-402A-A765-3A21B93149D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  <c:min val="35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</c:valAx>
      <c:spPr>
        <a:noFill/>
        <a:ln>
          <a:noFill/>
        </a:ln>
        <a:effectLst>
          <a:softEdge rad="0"/>
        </a:effectLst>
      </c:spPr>
    </c:plotArea>
    <c:legend>
      <c:legendPos val="b"/>
      <c:layout>
        <c:manualLayout>
          <c:xMode val="edge"/>
          <c:yMode val="edge"/>
          <c:x val="4.9999961894339098E-2"/>
          <c:y val="0.79733689216639547"/>
          <c:w val="0.75481731765107563"/>
          <c:h val="0.1851510979754122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Non-Pretrained Model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231302123780903"/>
          <c:y val="0.14918578456384238"/>
          <c:w val="0.83107017462300159"/>
          <c:h val="0.530285540997179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ansformer</c:v>
                </c:pt>
              </c:strCache>
            </c:strRef>
          </c:tx>
          <c:spPr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</c:f>
              <c:strCache>
                <c:ptCount val="1"/>
                <c:pt idx="0">
                  <c:v>Xsum</c:v>
                </c:pt>
              </c:strCache>
            </c:strRef>
          </c:cat>
          <c:val>
            <c:numRef>
              <c:f>Sheet1!$B$3</c:f>
              <c:numCache>
                <c:formatCode>General</c:formatCode>
                <c:ptCount val="1"/>
                <c:pt idx="0">
                  <c:v>24.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8F2-49EB-830B-46CEEC24A00C}"/>
            </c:ext>
          </c:extLst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Transformer + SK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</c:f>
              <c:strCache>
                <c:ptCount val="1"/>
                <c:pt idx="0">
                  <c:v>Xsum</c:v>
                </c:pt>
              </c:strCache>
            </c:strRef>
          </c:cat>
          <c:val>
            <c:numRef>
              <c:f>Sheet1!$D$3</c:f>
              <c:numCache>
                <c:formatCode>General</c:formatCode>
                <c:ptCount val="1"/>
                <c:pt idx="0">
                  <c:v>25.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8F2-49EB-830B-46CEEC24A00C}"/>
            </c:ext>
          </c:extLst>
        </c:ser>
        <c:ser>
          <c:idx val="2"/>
          <c:order val="2"/>
          <c:tx>
            <c:strRef>
              <c:f>Sheet1!$F$1</c:f>
              <c:strCache>
                <c:ptCount val="1"/>
                <c:pt idx="0">
                  <c:v>Transformer + SKD + Noise</c:v>
                </c:pt>
              </c:strCache>
            </c:strRef>
          </c:tx>
          <c:spPr>
            <a:solidFill>
              <a:schemeClr val="accent1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</c:f>
              <c:strCache>
                <c:ptCount val="1"/>
                <c:pt idx="0">
                  <c:v>Xsum</c:v>
                </c:pt>
              </c:strCache>
            </c:strRef>
          </c:cat>
          <c:val>
            <c:numRef>
              <c:f>Sheet1!$F$3</c:f>
              <c:numCache>
                <c:formatCode>General</c:formatCode>
                <c:ptCount val="1"/>
                <c:pt idx="0">
                  <c:v>26.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8F2-49EB-830B-46CEEC24A00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  <c:min val="2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ROUGE-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</c:valAx>
      <c:spPr>
        <a:noFill/>
        <a:ln>
          <a:noFill/>
        </a:ln>
        <a:effectLst>
          <a:softEdge rad="0"/>
        </a:effectLst>
      </c:spPr>
    </c:plotArea>
    <c:legend>
      <c:legendPos val="b"/>
      <c:layout>
        <c:manualLayout>
          <c:xMode val="edge"/>
          <c:yMode val="edge"/>
          <c:x val="4.9999961894339098E-2"/>
          <c:y val="0.79733689216639547"/>
          <c:w val="0.75481731765107563"/>
          <c:h val="0.1851510979754122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Non-Pretrained Model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231302123780903"/>
          <c:y val="0.14918578456384238"/>
          <c:w val="0.83107017462300159"/>
          <c:h val="0.530285540997179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Unilm</c:v>
                </c:pt>
              </c:strCache>
            </c:strRef>
          </c:tx>
          <c:spPr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WikiCatSum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34.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8F2-49EB-830B-46CEEC24A00C}"/>
            </c:ext>
          </c:extLst>
        </c:ser>
        <c:ser>
          <c:idx val="1"/>
          <c:order val="1"/>
          <c:tx>
            <c:strRef>
              <c:f>Sheet1!$E$1</c:f>
              <c:strCache>
                <c:ptCount val="1"/>
                <c:pt idx="0">
                  <c:v>Unilm + SK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WikiCatSum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34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62DE-4B1A-AA6B-BA7AE1678A8A}"/>
            </c:ext>
          </c:extLst>
        </c:ser>
        <c:ser>
          <c:idx val="2"/>
          <c:order val="2"/>
          <c:tx>
            <c:strRef>
              <c:f>Sheet1!$G$1</c:f>
              <c:strCache>
                <c:ptCount val="1"/>
                <c:pt idx="0">
                  <c:v>Unilm + SKD + Noise</c:v>
                </c:pt>
              </c:strCache>
            </c:strRef>
          </c:tx>
          <c:spPr>
            <a:solidFill>
              <a:schemeClr val="accent1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WikiCatSum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34.7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62DE-4B1A-AA6B-BA7AE1678A8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  <c:min val="3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ROUGE-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</c:valAx>
      <c:spPr>
        <a:noFill/>
        <a:ln>
          <a:noFill/>
        </a:ln>
        <a:effectLst>
          <a:softEdge rad="0"/>
        </a:effectLst>
      </c:spPr>
    </c:plotArea>
    <c:legend>
      <c:legendPos val="b"/>
      <c:layout>
        <c:manualLayout>
          <c:xMode val="edge"/>
          <c:yMode val="edge"/>
          <c:x val="4.9999961894339098E-2"/>
          <c:y val="0.79733689216639547"/>
          <c:w val="0.44979846684286856"/>
          <c:h val="0.202663184693806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/>
              <a:t>Pretrained Model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231302123780903"/>
          <c:y val="0.14918578456384238"/>
          <c:w val="0.83107017462300159"/>
          <c:h val="0.530285540997179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Unil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6-13DC-4AFF-9145-54AE59F013A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WikiCatSum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34.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3DC-4AFF-9145-54AE59F013A8}"/>
            </c:ext>
          </c:extLst>
        </c:ser>
        <c:ser>
          <c:idx val="1"/>
          <c:order val="1"/>
          <c:tx>
            <c:strRef>
              <c:f>Sheet1!$E$1</c:f>
              <c:strCache>
                <c:ptCount val="1"/>
                <c:pt idx="0">
                  <c:v>Unilm + SKD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WikiCatSum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34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3DC-4AFF-9145-54AE59F013A8}"/>
            </c:ext>
          </c:extLst>
        </c:ser>
        <c:ser>
          <c:idx val="2"/>
          <c:order val="2"/>
          <c:tx>
            <c:strRef>
              <c:f>Sheet1!$G$1</c:f>
              <c:strCache>
                <c:ptCount val="1"/>
                <c:pt idx="0">
                  <c:v>Unilm + SKD + Noise</c:v>
                </c:pt>
              </c:strCache>
            </c:strRef>
          </c:tx>
          <c:spPr>
            <a:solidFill>
              <a:schemeClr val="accent6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WikiCatSum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34.7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3DC-4AFF-9145-54AE59F013A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  <c:max val="35"/>
          <c:min val="3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</c:valAx>
      <c:spPr>
        <a:noFill/>
        <a:ln>
          <a:noFill/>
        </a:ln>
        <a:effectLst>
          <a:softEdge rad="0"/>
        </a:effectLst>
      </c:spPr>
    </c:plotArea>
    <c:legend>
      <c:legendPos val="b"/>
      <c:layout>
        <c:manualLayout>
          <c:xMode val="edge"/>
          <c:yMode val="edge"/>
          <c:x val="4.9999961894339098E-2"/>
          <c:y val="0.79733689216639547"/>
          <c:w val="0.47694998666533323"/>
          <c:h val="0.202663184693806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dirty="0"/>
              <a:t>Scores Evaluated by </a:t>
            </a:r>
            <a:r>
              <a:rPr lang="en-US" dirty="0" err="1"/>
              <a:t>FactCC</a:t>
            </a:r>
            <a:r>
              <a:rPr lang="en-US" dirty="0"/>
              <a:t> </a:t>
            </a:r>
          </a:p>
        </c:rich>
      </c:tx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231302123780903"/>
          <c:y val="0.14918578456384238"/>
          <c:w val="0.83107017462300159"/>
          <c:h val="0.530285540997179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ansformer</c:v>
                </c:pt>
              </c:strCache>
            </c:strRef>
          </c:tx>
          <c:spPr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CNN/DM</c:v>
                </c:pt>
                <c:pt idx="1">
                  <c:v>XSum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20.8</c:v>
                </c:pt>
                <c:pt idx="1">
                  <c:v>32.7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529-4299-88FB-EC735C3F7AD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ransformer + SKD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CNN/DM</c:v>
                </c:pt>
                <c:pt idx="1">
                  <c:v>XSum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21.4</c:v>
                </c:pt>
                <c:pt idx="1">
                  <c:v>33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529-4299-88FB-EC735C3F7AD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Unilm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CNN/DM</c:v>
                </c:pt>
                <c:pt idx="1">
                  <c:v>XSum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23.7</c:v>
                </c:pt>
                <c:pt idx="1">
                  <c:v>38.7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529-4299-88FB-EC735C3F7ADA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Unilm + SKD</c:v>
                </c:pt>
              </c:strCache>
            </c:strRef>
          </c:tx>
          <c:spPr>
            <a:solidFill>
              <a:schemeClr val="accent6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CNN/DM</c:v>
                </c:pt>
                <c:pt idx="1">
                  <c:v>XSum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2"/>
                <c:pt idx="0">
                  <c:v>24.8</c:v>
                </c:pt>
                <c:pt idx="1">
                  <c:v>39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529-4299-88FB-EC735C3F7A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800" b="0" i="0" u="none" strike="noStrike" baseline="0" dirty="0">
                    <a:effectLst/>
                  </a:rPr>
                  <a:t>Factual Correctness Score</a:t>
                </a:r>
                <a:endParaRPr 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</c:valAx>
      <c:spPr>
        <a:noFill/>
        <a:ln>
          <a:noFill/>
        </a:ln>
        <a:effectLst>
          <a:softEdge rad="0"/>
        </a:effectLst>
      </c:spPr>
    </c:plotArea>
    <c:legend>
      <c:legendPos val="b"/>
      <c:layout>
        <c:manualLayout>
          <c:xMode val="edge"/>
          <c:yMode val="edge"/>
          <c:x val="4.9999961894339098E-2"/>
          <c:y val="0.79733689216639547"/>
          <c:w val="0.83659515168973264"/>
          <c:h val="0.202663184693806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dirty="0"/>
              <a:t>Normalized Train Time Ratio</a:t>
            </a:r>
          </a:p>
        </c:rich>
      </c:tx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231302123780903"/>
          <c:y val="0.14918578456384238"/>
          <c:w val="0.83107017462300159"/>
          <c:h val="0.530285540997179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ansformer</c:v>
                </c:pt>
              </c:strCache>
            </c:strRef>
          </c:tx>
          <c:spPr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WMT</c:v>
                </c:pt>
                <c:pt idx="1">
                  <c:v>IWSLT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529-4299-88FB-EC735C3F7AD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 Reservoir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WMT</c:v>
                </c:pt>
                <c:pt idx="1">
                  <c:v>IWSLT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0.9</c:v>
                </c:pt>
                <c:pt idx="1">
                  <c:v>0.8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529-4299-88FB-EC735C3F7AD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FFN Reservoir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WMT</c:v>
                </c:pt>
                <c:pt idx="1">
                  <c:v>IWSLT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0.71</c:v>
                </c:pt>
                <c:pt idx="1">
                  <c:v>0.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529-4299-88FB-EC735C3F7ADA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LayerDop</c:v>
                </c:pt>
              </c:strCache>
            </c:strRef>
          </c:tx>
          <c:spPr>
            <a:solidFill>
              <a:schemeClr val="accent6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WMT</c:v>
                </c:pt>
                <c:pt idx="1">
                  <c:v>IWSLT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2"/>
                <c:pt idx="0">
                  <c:v>0.92</c:v>
                </c:pt>
                <c:pt idx="1">
                  <c:v>0.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529-4299-88FB-EC735C3F7A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  <c:max val="1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  <c:majorUnit val="0.2"/>
      </c:valAx>
      <c:spPr>
        <a:noFill/>
        <a:ln>
          <a:noFill/>
        </a:ln>
        <a:effectLst>
          <a:softEdge rad="0"/>
        </a:effectLst>
      </c:spPr>
    </c:plotArea>
    <c:legend>
      <c:legendPos val="b"/>
      <c:layout>
        <c:manualLayout>
          <c:xMode val="edge"/>
          <c:yMode val="edge"/>
          <c:x val="4.9999961894339098E-2"/>
          <c:y val="0.79733689216639547"/>
          <c:w val="0.83659515168973264"/>
          <c:h val="0.202663184693806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>
              <a:defRPr sz="216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dirty="0"/>
              <a:t>test</a:t>
            </a:r>
            <a:r>
              <a:rPr lang="en-US" baseline="0" dirty="0"/>
              <a:t> BLEU</a:t>
            </a:r>
            <a:endParaRPr lang="en-US" dirty="0"/>
          </a:p>
        </c:rich>
      </c:tx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>
            <a:defRPr sz="216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4231302123780903"/>
          <c:y val="0.14918578456384238"/>
          <c:w val="0.83107017462300159"/>
          <c:h val="0.530285540997179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ansformer</c:v>
                </c:pt>
              </c:strCache>
            </c:strRef>
          </c:tx>
          <c:spPr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WMT</c:v>
                </c:pt>
                <c:pt idx="1">
                  <c:v>IWSLT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24.7</c:v>
                </c:pt>
                <c:pt idx="1">
                  <c:v>34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529-4299-88FB-EC735C3F7AD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 Reservoir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WMT</c:v>
                </c:pt>
                <c:pt idx="1">
                  <c:v>IWSLT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25.1</c:v>
                </c:pt>
                <c:pt idx="1">
                  <c:v>34.7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D529-4299-88FB-EC735C3F7AD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FFN Reservoir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WMT</c:v>
                </c:pt>
                <c:pt idx="1">
                  <c:v>IWSLT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24.9</c:v>
                </c:pt>
                <c:pt idx="1">
                  <c:v>34.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529-4299-88FB-EC735C3F7ADA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LayerDop</c:v>
                </c:pt>
              </c:strCache>
            </c:strRef>
          </c:tx>
          <c:spPr>
            <a:solidFill>
              <a:schemeClr val="accent6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WMT</c:v>
                </c:pt>
                <c:pt idx="1">
                  <c:v>IWSLT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2"/>
                <c:pt idx="0">
                  <c:v>24.4</c:v>
                </c:pt>
                <c:pt idx="1">
                  <c:v>34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D529-4299-88FB-EC735C3F7A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039984512"/>
        <c:axId val="1040000320"/>
      </c:barChart>
      <c:catAx>
        <c:axId val="1039984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40000320"/>
        <c:crosses val="autoZero"/>
        <c:auto val="1"/>
        <c:lblAlgn val="ctr"/>
        <c:lblOffset val="100"/>
        <c:noMultiLvlLbl val="0"/>
      </c:catAx>
      <c:valAx>
        <c:axId val="104000032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39984512"/>
        <c:crosses val="autoZero"/>
        <c:crossBetween val="between"/>
        <c:majorUnit val="10"/>
      </c:valAx>
      <c:spPr>
        <a:noFill/>
        <a:ln>
          <a:noFill/>
        </a:ln>
        <a:effectLst>
          <a:softEdge rad="0"/>
        </a:effectLst>
      </c:spPr>
    </c:plotArea>
    <c:legend>
      <c:legendPos val="b"/>
      <c:layout>
        <c:manualLayout>
          <c:xMode val="edge"/>
          <c:yMode val="edge"/>
          <c:x val="4.9999961894339098E-2"/>
          <c:y val="0.79733689216639547"/>
          <c:w val="0.83659515168973264"/>
          <c:h val="0.202663184693806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D18A9-FF86-4FBC-B195-E812CB5EAA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CC259F-D913-4249-B18A-E2DF9F5EC2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A2703D-8D61-44BF-80CF-BBBCC0BE0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6B86F4-1A1E-413E-800C-31C15EF2E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57B049-5BBD-4ADE-9D2C-B5BA3DD9E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9110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59E68-F539-4927-B6D1-B99BCAD4B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FEB07D-1FDB-4E60-9141-3EDB5E52B8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2C1BAD-9872-4688-9314-99EE6401EF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330A7-8A11-43B7-B395-CCA8BB60D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CD2F34-C1FD-4C7F-8C22-4A545C0B7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793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15951A-05C2-4216-A9B3-F7B8668B4A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E872183-F81F-4781-B653-FC98B61DD6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488F9A-373B-4A71-A64B-CF94CFC5A3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535674-0F63-427C-95C2-10CC9DFCC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E4E3E5-F9BA-4EA6-9BF8-8BA2E0FD4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703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08928-49BE-489E-8592-7594338DB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513FF-9481-42C2-8C4C-6C3085555D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400"/>
              </a:spcBef>
              <a:defRPr sz="2600"/>
            </a:lvl1pPr>
            <a:lvl2pPr>
              <a:spcBef>
                <a:spcPts val="2400"/>
              </a:spcBef>
              <a:defRPr sz="2400"/>
            </a:lvl2pPr>
            <a:lvl3pPr>
              <a:spcBef>
                <a:spcPts val="2400"/>
              </a:spcBef>
              <a:defRPr/>
            </a:lvl3pPr>
            <a:lvl4pPr>
              <a:spcBef>
                <a:spcPts val="2400"/>
              </a:spcBef>
              <a:defRPr/>
            </a:lvl4pPr>
            <a:lvl5pPr>
              <a:spcBef>
                <a:spcPts val="24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DDE322-CEC5-467E-A884-CE76C91B4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C490FD-75A7-46F1-8B3D-F91760DB8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46AF1F-16EB-4EBD-A3AB-3EF8F4A5C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79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6F3F5-45F0-4A58-8310-42EA9AC5C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9D8588-2D36-4C9F-A367-EECBEAC185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57C59E-71B6-464E-BE5D-87F365AD8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4AE318-DE9F-49B3-A409-8820F58C8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B7B844-4969-4468-A90A-C2ED44D6D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061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ABED6-8359-4880-BFC0-2A32E3887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849323-A4D2-4466-B0B1-97C8B359B9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46EB3C-E288-4A3F-A2D1-23E72DB9F0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DAE23A-F5BA-4BBF-8B2B-06797CA17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1642BB-6D50-477B-BB5E-C8142A991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A7830A-028C-4DA1-AD22-25C83FD6F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469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E7934-3E2C-4052-BB8A-DA178DFA5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E34C33-779D-4C28-BE99-C291C51987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846F66-83A1-458C-A4C0-A20AC9987F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AB4B09A-CD81-4D98-B321-564BF04789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E02008-D4BC-445C-A912-3901CE8161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3A3F0EA-DA4A-456B-844D-B50895BE5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BC446E-C7A5-488A-B35E-7DF0D7C9C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D4AD441-E076-46A6-8686-8E8784621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36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41664-D97E-47FF-AAF8-C7E6DCD63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AC25BE-EEE9-4725-BD32-A3FD332FB5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5DE0FA-A14D-473C-8501-72442E286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A8AAA5-9797-4832-9661-E5BB5D58B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09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BE55C8-167E-4478-91BD-56AC3F5C3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D12C0C-46F0-4F81-B890-5A74483F0E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EAF2DD-0335-454F-B11A-8EA5EF46E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789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07BFC5-C3A1-4B35-9FFC-25B49D1264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4DC356-28B5-45E2-B55B-60BAD249B8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1370F1-8F76-42EB-AE95-910E090F9A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26A209-120D-4206-9907-05883DAAD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46CF52-2692-4843-9D70-E0212B175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06BDD5-2535-41DD-B8B0-EA10AA922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626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471CF-DA7B-44DE-8BF8-0498F1E0B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1135043-3D68-44B4-B4DE-FD84398D39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567D1A-EC67-482E-883D-79988DF217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EC2479-3D7C-403D-9145-08FDECC5B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FBE4E6-666D-4131-96BF-8BA1FD4CB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314C93-BE02-4C1D-996E-5165F9914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016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AE744DA-5716-4715-84C4-37656A93B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BFE6F3-3C4E-4ACF-9CF1-D1572F7AC8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AE0CFD-C98D-4961-8997-CC24D7BB9A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EA4391-805B-4AD5-9F68-00295F803035}" type="datetimeFigureOut">
              <a:rPr lang="en-US" smtClean="0"/>
              <a:t>6/2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517630-8665-4CB7-A7FB-4A4F583978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7E1C2F-1F1B-42F4-90EB-E5E0117361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66F0E8-19FF-49D7-9ACC-C676E89CB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598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9BEC42-D37D-41A9-871F-0D9D7B07FFA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isy Self-Knowledge Distillation for Text Summariz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05DC81-FC0C-44A3-852C-5D8CA83FB07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sz="2800" dirty="0"/>
          </a:p>
          <a:p>
            <a:r>
              <a:rPr lang="en-US" altLang="zh-CN" sz="2800" dirty="0"/>
              <a:t>Yang Liu, Sheng Shen and Mirella Lapata</a:t>
            </a:r>
          </a:p>
          <a:p>
            <a:r>
              <a:rPr lang="en-US" sz="2800" dirty="0"/>
              <a:t>NAACL 2021</a:t>
            </a:r>
          </a:p>
        </p:txBody>
      </p:sp>
    </p:spTree>
    <p:extLst>
      <p:ext uri="{BB962C8B-B14F-4D97-AF65-F5344CB8AC3E}">
        <p14:creationId xmlns:p14="http://schemas.microsoft.com/office/powerpoint/2010/main" val="3384020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B42AA-A436-41E5-9B6A-6929C9E47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Self-Knowledge Distillation for Text Summar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3942A6-D3C2-4058-8551-F1E57B4F4F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Teacher outputs provide 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softened distributions </a:t>
            </a:r>
            <a:r>
              <a:rPr lang="en-US" b="0" i="0" dirty="0">
                <a:effectLst/>
                <a:latin typeface="Arial" panose="020B0604020202020204" pitchFamily="34" charset="0"/>
              </a:rPr>
              <a:t>of the reference summari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dirty="0">
                <a:solidFill>
                  <a:srgbClr val="C62A10"/>
                </a:solidFill>
                <a:latin typeface="Arial" panose="020B0604020202020204" pitchFamily="34" charset="0"/>
              </a:rPr>
              <a:t>A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n enrichment </a:t>
            </a:r>
            <a:r>
              <a:rPr lang="en-US" b="0" i="0" dirty="0">
                <a:effectLst/>
                <a:latin typeface="Arial" panose="020B0604020202020204" pitchFamily="34" charset="0"/>
              </a:rPr>
              <a:t>of the single reference setting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A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 reweighting </a:t>
            </a:r>
            <a:r>
              <a:rPr lang="en-US" b="0" i="0" dirty="0">
                <a:effectLst/>
                <a:latin typeface="Arial" panose="020B0604020202020204" pitchFamily="34" charset="0"/>
              </a:rPr>
              <a:t>of gold summari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>
                <a:latin typeface="Arial" panose="020B0604020202020204" pitchFamily="34" charset="0"/>
              </a:rPr>
              <a:t>P</a:t>
            </a:r>
            <a:r>
              <a:rPr lang="en-US" b="0" i="0" dirty="0">
                <a:effectLst/>
                <a:latin typeface="Arial" panose="020B0604020202020204" pitchFamily="34" charset="0"/>
              </a:rPr>
              <a:t>revent the student from becoming over-confident in its predi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0000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53A89-F4FB-4C86-A496-57444BB2B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Self-Knowledge Distillation for Text Summar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F09CA2-5130-4C37-BA6F-84E777A1E9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NLL loss for abstractive summarization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endParaRPr lang="en-US" sz="2600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600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600" dirty="0">
                <a:latin typeface="Arial" panose="020B0604020202020204" pitchFamily="34" charset="0"/>
              </a:rPr>
              <a:t>KD loss for abstractive summarization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endParaRPr lang="en-US" sz="2600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600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600" dirty="0">
                <a:latin typeface="Arial" panose="020B0604020202020204" pitchFamily="34" charset="0"/>
              </a:rPr>
              <a:t>Final loss for abstractive summarization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endParaRPr lang="en-US" b="0" i="0" dirty="0"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87C95A-E024-400D-9DA7-AB67A29C9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37967"/>
              </p:ext>
            </p:extLst>
          </p:nvPr>
        </p:nvGraphicFramePr>
        <p:xfrm>
          <a:off x="2705291" y="2206228"/>
          <a:ext cx="4442130" cy="104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87C95A-E024-400D-9DA7-AB67A29C9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5291" y="2206228"/>
                        <a:ext cx="4442130" cy="104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ADCAA9-87C5-499F-B110-5CD6E6907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1070"/>
              </p:ext>
            </p:extLst>
          </p:nvPr>
        </p:nvGraphicFramePr>
        <p:xfrm>
          <a:off x="2705291" y="3685428"/>
          <a:ext cx="6681990" cy="108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87C95A-E024-400D-9DA7-AB67A29C9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5291" y="3685428"/>
                        <a:ext cx="6681990" cy="108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F31788-AE1E-4F4A-99D8-6C4C95343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176704"/>
              </p:ext>
            </p:extLst>
          </p:nvPr>
        </p:nvGraphicFramePr>
        <p:xfrm>
          <a:off x="2705291" y="5272255"/>
          <a:ext cx="4187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ADCAA9-87C5-499F-B110-5CD6E6907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5291" y="5272255"/>
                        <a:ext cx="418782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9157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54EE9-23FB-4B21-A7DF-F33D88871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Noisy Self-Knowledge Distil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AE3FAB-35C8-4EF9-B7F1-8A591F3846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To make summarization systems 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robust to noise </a:t>
            </a:r>
            <a:r>
              <a:rPr lang="en-US" b="0" i="0" dirty="0">
                <a:effectLst/>
                <a:latin typeface="Arial" panose="020B0604020202020204" pitchFamily="34" charset="0"/>
              </a:rPr>
              <a:t>in existing datasets</a:t>
            </a:r>
          </a:p>
          <a:p>
            <a:r>
              <a:rPr lang="en-US" dirty="0">
                <a:latin typeface="Arial" panose="020B0604020202020204" pitchFamily="34" charset="0"/>
              </a:rPr>
              <a:t>I</a:t>
            </a:r>
            <a:r>
              <a:rPr lang="en-US" b="0" i="0" dirty="0">
                <a:effectLst/>
                <a:latin typeface="Arial" panose="020B0604020202020204" pitchFamily="34" charset="0"/>
              </a:rPr>
              <a:t>ntroduce noise to both distillation signals and training dat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b="0" i="0" dirty="0">
                <a:effectLst/>
                <a:latin typeface="Arial" panose="020B0604020202020204" pitchFamily="34" charset="0"/>
              </a:rPr>
              <a:t>Noisy Teacher</a:t>
            </a:r>
          </a:p>
          <a:p>
            <a:pPr lvl="1"/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1083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54EE9-23FB-4B21-A7DF-F33D88871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Noisy Self-Knowledge Distil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AE3FAB-35C8-4EF9-B7F1-8A591F3846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To make summarization systems 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robust to noise </a:t>
            </a:r>
            <a:r>
              <a:rPr lang="en-US" b="0" i="0" dirty="0">
                <a:effectLst/>
                <a:latin typeface="Arial" panose="020B0604020202020204" pitchFamily="34" charset="0"/>
              </a:rPr>
              <a:t>in existing datasets</a:t>
            </a:r>
          </a:p>
          <a:p>
            <a:r>
              <a:rPr lang="en-US" dirty="0">
                <a:latin typeface="Arial" panose="020B0604020202020204" pitchFamily="34" charset="0"/>
              </a:rPr>
              <a:t>I</a:t>
            </a:r>
            <a:r>
              <a:rPr lang="en-US" b="0" i="0" dirty="0">
                <a:effectLst/>
                <a:latin typeface="Arial" panose="020B0604020202020204" pitchFamily="34" charset="0"/>
              </a:rPr>
              <a:t>ntroduce noise to both distillation signals and training dat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b="0" i="0" dirty="0">
                <a:effectLst/>
                <a:latin typeface="Arial" panose="020B0604020202020204" pitchFamily="34" charset="0"/>
              </a:rPr>
              <a:t>Noisy Teacher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Dropout is kept active while generating teacher predictions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The teacher generates variable supervision labels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The teacher can also be considered as approximating an average ensemble from many neural networks</a:t>
            </a:r>
          </a:p>
          <a:p>
            <a:pPr lvl="1"/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0920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54EE9-23FB-4B21-A7DF-F33D88871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Noisy Self-Knowledge Distil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AE3FAB-35C8-4EF9-B7F1-8A591F3846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To make summarization systems 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robust to noise </a:t>
            </a:r>
            <a:r>
              <a:rPr lang="en-US" b="0" i="0" dirty="0">
                <a:effectLst/>
                <a:latin typeface="Arial" panose="020B0604020202020204" pitchFamily="34" charset="0"/>
              </a:rPr>
              <a:t>in existing datasets</a:t>
            </a:r>
          </a:p>
          <a:p>
            <a:r>
              <a:rPr lang="en-US" dirty="0">
                <a:latin typeface="Arial" panose="020B0604020202020204" pitchFamily="34" charset="0"/>
              </a:rPr>
              <a:t>I</a:t>
            </a:r>
            <a:r>
              <a:rPr lang="en-US" b="0" i="0" dirty="0">
                <a:effectLst/>
                <a:latin typeface="Arial" panose="020B0604020202020204" pitchFamily="34" charset="0"/>
              </a:rPr>
              <a:t>ntroduce noise to both distillation signals and training dat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b="0" i="0" dirty="0">
                <a:effectLst/>
                <a:latin typeface="Arial" panose="020B0604020202020204" pitchFamily="34" charset="0"/>
              </a:rPr>
              <a:t>Noisy Teacher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Dropout is kept active while generating teacher predictions</a:t>
            </a:r>
            <a:endParaRPr lang="en-US" sz="2800" b="0" i="0" dirty="0">
              <a:effectLst/>
              <a:latin typeface="Arial" panose="020B0604020202020204" pitchFamily="34" charset="0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b="0" i="0" dirty="0">
                <a:effectLst/>
                <a:latin typeface="Arial" panose="020B0604020202020204" pitchFamily="34" charset="0"/>
              </a:rPr>
              <a:t>Noisy Student</a:t>
            </a:r>
          </a:p>
          <a:p>
            <a:pPr lvl="1"/>
            <a:endParaRPr lang="en-US" b="0" i="0" dirty="0">
              <a:effectLst/>
              <a:latin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6467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54EE9-23FB-4B21-A7DF-F33D88871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Noisy Self-Knowledge Distil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AE3FAB-35C8-4EF9-B7F1-8A591F3846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To make summarization systems 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robust to noise </a:t>
            </a:r>
            <a:r>
              <a:rPr lang="en-US" b="0" i="0" dirty="0">
                <a:effectLst/>
                <a:latin typeface="Arial" panose="020B0604020202020204" pitchFamily="34" charset="0"/>
              </a:rPr>
              <a:t>in existing datasets</a:t>
            </a:r>
          </a:p>
          <a:p>
            <a:r>
              <a:rPr lang="en-US" dirty="0">
                <a:latin typeface="Arial" panose="020B0604020202020204" pitchFamily="34" charset="0"/>
              </a:rPr>
              <a:t>I</a:t>
            </a:r>
            <a:r>
              <a:rPr lang="en-US" b="0" i="0" dirty="0">
                <a:effectLst/>
                <a:latin typeface="Arial" panose="020B0604020202020204" pitchFamily="34" charset="0"/>
              </a:rPr>
              <a:t>ntroduce noise to both distillation signals and training dat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b="0" i="0" dirty="0">
                <a:effectLst/>
                <a:latin typeface="Arial" panose="020B0604020202020204" pitchFamily="34" charset="0"/>
              </a:rPr>
              <a:t>Noisy Teacher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Dropout is kept active while generating teacher predictions</a:t>
            </a:r>
            <a:endParaRPr lang="en-US" sz="2800" b="0" i="0" dirty="0">
              <a:effectLst/>
              <a:latin typeface="Arial" panose="020B0604020202020204" pitchFamily="34" charset="0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b="0" i="0" dirty="0">
                <a:effectLst/>
                <a:latin typeface="Arial" panose="020B0604020202020204" pitchFamily="34" charset="0"/>
              </a:rPr>
              <a:t>Noisy Student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</a:rPr>
              <a:t>I</a:t>
            </a:r>
            <a:r>
              <a:rPr lang="en-US" sz="2400" b="0" i="0" dirty="0">
                <a:effectLst/>
                <a:latin typeface="Arial" panose="020B0604020202020204" pitchFamily="34" charset="0"/>
              </a:rPr>
              <a:t>nject noise into the training data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Word Drop, Word Replacement, Sentence Drop</a:t>
            </a:r>
          </a:p>
          <a:p>
            <a:pPr lvl="1"/>
            <a:endParaRPr lang="en-US" b="0" i="0" dirty="0">
              <a:effectLst/>
              <a:latin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3638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54EE9-23FB-4B21-A7DF-F33D88871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Noisy Self-Knowledge Distill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AE3FAB-35C8-4EF9-B7F1-8A591F3846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To make summarization systems 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robust to noise </a:t>
            </a:r>
            <a:r>
              <a:rPr lang="en-US" b="0" i="0" dirty="0">
                <a:effectLst/>
                <a:latin typeface="Arial" panose="020B0604020202020204" pitchFamily="34" charset="0"/>
              </a:rPr>
              <a:t>in existing datasets</a:t>
            </a:r>
          </a:p>
          <a:p>
            <a:r>
              <a:rPr lang="en-US" dirty="0">
                <a:latin typeface="Arial" panose="020B0604020202020204" pitchFamily="34" charset="0"/>
              </a:rPr>
              <a:t>I</a:t>
            </a:r>
            <a:r>
              <a:rPr lang="en-US" b="0" i="0" dirty="0">
                <a:effectLst/>
                <a:latin typeface="Arial" panose="020B0604020202020204" pitchFamily="34" charset="0"/>
              </a:rPr>
              <a:t>ntroduce noise to both distillation signals and training dat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b="0" i="0" dirty="0">
                <a:effectLst/>
                <a:latin typeface="Arial" panose="020B0604020202020204" pitchFamily="34" charset="0"/>
              </a:rPr>
              <a:t>Noisy Teacher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b="0" i="0" dirty="0">
                <a:effectLst/>
                <a:latin typeface="Arial" panose="020B0604020202020204" pitchFamily="34" charset="0"/>
              </a:rPr>
              <a:t>Dropout is kept active while generating teacher predictions</a:t>
            </a:r>
            <a:endParaRPr lang="en-US" sz="2800" b="0" i="0" dirty="0">
              <a:effectLst/>
              <a:latin typeface="Arial" panose="020B0604020202020204" pitchFamily="34" charset="0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b="0" i="0" dirty="0">
                <a:effectLst/>
                <a:latin typeface="Arial" panose="020B0604020202020204" pitchFamily="34" charset="0"/>
              </a:rPr>
              <a:t>Noisy Student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</a:rPr>
              <a:t>I</a:t>
            </a:r>
            <a:r>
              <a:rPr lang="en-US" sz="2400" b="0" i="0" dirty="0">
                <a:effectLst/>
                <a:latin typeface="Arial" panose="020B0604020202020204" pitchFamily="34" charset="0"/>
              </a:rPr>
              <a:t>nject noise into the training data</a:t>
            </a:r>
            <a:endParaRPr lang="en-US" b="0" i="0" dirty="0">
              <a:effectLst/>
              <a:latin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B821825-362A-488A-9EFB-B010A084F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20596"/>
              </p:ext>
            </p:extLst>
          </p:nvPr>
        </p:nvGraphicFramePr>
        <p:xfrm>
          <a:off x="2628217" y="5591495"/>
          <a:ext cx="66008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A218134-3469-4D62-AD87-5559ADB7B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217" y="5591495"/>
                        <a:ext cx="66008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4999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54EE9-23FB-4B21-A7DF-F33D88871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eriments</a:t>
            </a:r>
            <a:br>
              <a:rPr lang="en-US" dirty="0">
                <a:latin typeface="Arial" panose="020B0604020202020204" pitchFamily="34" charset="0"/>
              </a:rPr>
            </a:br>
            <a:r>
              <a:rPr lang="en-US" dirty="0"/>
              <a:t>Single-document Summarization Datasets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E9414C52-D3A7-4FD3-9E42-5AE873BC61E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9275236"/>
              </p:ext>
            </p:extLst>
          </p:nvPr>
        </p:nvGraphicFramePr>
        <p:xfrm>
          <a:off x="1794543" y="2085684"/>
          <a:ext cx="7156509" cy="257837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3273">
                  <a:extLst>
                    <a:ext uri="{9D8B030D-6E8A-4147-A177-3AD203B41FA5}">
                      <a16:colId xmlns:a16="http://schemas.microsoft.com/office/drawing/2014/main" val="1806156457"/>
                    </a:ext>
                  </a:extLst>
                </a:gridCol>
                <a:gridCol w="2751589">
                  <a:extLst>
                    <a:ext uri="{9D8B030D-6E8A-4147-A177-3AD203B41FA5}">
                      <a16:colId xmlns:a16="http://schemas.microsoft.com/office/drawing/2014/main" val="3911346757"/>
                    </a:ext>
                  </a:extLst>
                </a:gridCol>
                <a:gridCol w="1359017">
                  <a:extLst>
                    <a:ext uri="{9D8B030D-6E8A-4147-A177-3AD203B41FA5}">
                      <a16:colId xmlns:a16="http://schemas.microsoft.com/office/drawing/2014/main" val="439119025"/>
                    </a:ext>
                  </a:extLst>
                </a:gridCol>
                <a:gridCol w="1652630">
                  <a:extLst>
                    <a:ext uri="{9D8B030D-6E8A-4147-A177-3AD203B41FA5}">
                      <a16:colId xmlns:a16="http://schemas.microsoft.com/office/drawing/2014/main" val="2497821948"/>
                    </a:ext>
                  </a:extLst>
                </a:gridCol>
              </a:tblGrid>
              <a:tr h="741406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# docs (train/</a:t>
                      </a:r>
                      <a:r>
                        <a:rPr lang="en-US" sz="2000" dirty="0" err="1"/>
                        <a:t>val</a:t>
                      </a:r>
                      <a:r>
                        <a:rPr lang="en-US" sz="2000" dirty="0"/>
                        <a:t>/test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vg. doc lengt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vg. summary leng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61677973"/>
                  </a:ext>
                </a:extLst>
              </a:tr>
              <a:tr h="6123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N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0,266/1,220/1,09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760.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5.7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52924544"/>
                  </a:ext>
                </a:extLst>
              </a:tr>
              <a:tr h="6123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DailyMail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96,961/12,148/10,39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53.3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4.6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84528078"/>
                  </a:ext>
                </a:extLst>
              </a:tr>
              <a:tr h="6123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XSum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4,045/11,332/11,3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31.0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3.2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751651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68525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54EE9-23FB-4B21-A7DF-F33D88871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eriments</a:t>
            </a:r>
            <a:br>
              <a:rPr lang="en-US" dirty="0">
                <a:latin typeface="Arial" panose="020B0604020202020204" pitchFamily="34" charset="0"/>
              </a:rPr>
            </a:br>
            <a:r>
              <a:rPr lang="en-US" dirty="0"/>
              <a:t>Multi-document Summarization Dataset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E9414C52-D3A7-4FD3-9E42-5AE873BC61E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0110203"/>
              </p:ext>
            </p:extLst>
          </p:nvPr>
        </p:nvGraphicFramePr>
        <p:xfrm>
          <a:off x="2063691" y="2161185"/>
          <a:ext cx="7625595" cy="27293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5119">
                  <a:extLst>
                    <a:ext uri="{9D8B030D-6E8A-4147-A177-3AD203B41FA5}">
                      <a16:colId xmlns:a16="http://schemas.microsoft.com/office/drawing/2014/main" val="2307545022"/>
                    </a:ext>
                  </a:extLst>
                </a:gridCol>
                <a:gridCol w="1525119">
                  <a:extLst>
                    <a:ext uri="{9D8B030D-6E8A-4147-A177-3AD203B41FA5}">
                      <a16:colId xmlns:a16="http://schemas.microsoft.com/office/drawing/2014/main" val="1806156457"/>
                    </a:ext>
                  </a:extLst>
                </a:gridCol>
                <a:gridCol w="1525119">
                  <a:extLst>
                    <a:ext uri="{9D8B030D-6E8A-4147-A177-3AD203B41FA5}">
                      <a16:colId xmlns:a16="http://schemas.microsoft.com/office/drawing/2014/main" val="3911346757"/>
                    </a:ext>
                  </a:extLst>
                </a:gridCol>
                <a:gridCol w="1525119">
                  <a:extLst>
                    <a:ext uri="{9D8B030D-6E8A-4147-A177-3AD203B41FA5}">
                      <a16:colId xmlns:a16="http://schemas.microsoft.com/office/drawing/2014/main" val="2497821948"/>
                    </a:ext>
                  </a:extLst>
                </a:gridCol>
                <a:gridCol w="1525119">
                  <a:extLst>
                    <a:ext uri="{9D8B030D-6E8A-4147-A177-3AD203B41FA5}">
                      <a16:colId xmlns:a16="http://schemas.microsoft.com/office/drawing/2014/main" val="2955825215"/>
                    </a:ext>
                  </a:extLst>
                </a:gridCol>
              </a:tblGrid>
              <a:tr h="545875">
                <a:tc rowSpan="5"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WikiCatSum</a:t>
                      </a:r>
                      <a:endParaRPr lang="en-US" sz="20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ategory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# instances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vg. summary length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1677973"/>
                  </a:ext>
                </a:extLst>
              </a:tr>
              <a:tr h="545875"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sents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ord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60962744"/>
                  </a:ext>
                </a:extLst>
              </a:tr>
              <a:tr h="545875">
                <a:tc vMerge="1"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WikiCatSum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ompan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2,5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4.20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52924544"/>
                  </a:ext>
                </a:extLst>
              </a:tr>
              <a:tr h="545875"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il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9,9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8.1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84528078"/>
                  </a:ext>
                </a:extLst>
              </a:tr>
              <a:tr h="545875"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nim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0,81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.7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2.69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751651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89462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48900-742E-4656-9876-FD66C4EA3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eriments</a:t>
            </a:r>
            <a:br>
              <a:rPr lang="en-US" dirty="0">
                <a:latin typeface="Arial" panose="020B0604020202020204" pitchFamily="34" charset="0"/>
              </a:rPr>
            </a:br>
            <a:r>
              <a:rPr lang="en-US" dirty="0"/>
              <a:t>CNN/DM Results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8B69DE9A-5C84-4229-B5ED-B2A691343E0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9239388"/>
              </p:ext>
            </p:extLst>
          </p:nvPr>
        </p:nvGraphicFramePr>
        <p:xfrm>
          <a:off x="613222" y="2001115"/>
          <a:ext cx="5248564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ontent Placeholder 5">
            <a:extLst>
              <a:ext uri="{FF2B5EF4-FFF2-40B4-BE49-F238E27FC236}">
                <a16:creationId xmlns:a16="http://schemas.microsoft.com/office/drawing/2014/main" id="{41CE1F53-D074-47DC-975E-2A3956ABEA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1081203"/>
              </p:ext>
            </p:extLst>
          </p:nvPr>
        </p:nvGraphicFramePr>
        <p:xfrm>
          <a:off x="6554280" y="2001115"/>
          <a:ext cx="4799520" cy="4270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21102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DA965-2686-4D42-9D09-861411BCB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Challenges in Automatic Summar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E4A9D-D51F-4B1C-BAA8-27FE64E40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950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Maximum-likelihood training on </a:t>
            </a:r>
            <a:r>
              <a:rPr lang="en-US" sz="2600" dirty="0">
                <a:solidFill>
                  <a:srgbClr val="C62A10"/>
                </a:solidFill>
                <a:latin typeface="Arial" panose="020B0604020202020204" pitchFamily="34" charset="0"/>
              </a:rPr>
              <a:t>single reference </a:t>
            </a:r>
            <a:r>
              <a:rPr lang="en-US" sz="2600" dirty="0">
                <a:latin typeface="Arial" panose="020B0604020202020204" pitchFamily="34" charset="0"/>
              </a:rPr>
              <a:t>datasets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Why this is not optimal?</a:t>
            </a:r>
          </a:p>
        </p:txBody>
      </p:sp>
    </p:spTree>
    <p:extLst>
      <p:ext uri="{BB962C8B-B14F-4D97-AF65-F5344CB8AC3E}">
        <p14:creationId xmlns:p14="http://schemas.microsoft.com/office/powerpoint/2010/main" val="35599670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48900-742E-4656-9876-FD66C4EA3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eriments</a:t>
            </a:r>
            <a:br>
              <a:rPr lang="en-US" dirty="0">
                <a:latin typeface="Arial" panose="020B0604020202020204" pitchFamily="34" charset="0"/>
              </a:rPr>
            </a:br>
            <a:r>
              <a:rPr lang="en-US" dirty="0" err="1"/>
              <a:t>XSum</a:t>
            </a:r>
            <a:r>
              <a:rPr lang="en-US" dirty="0"/>
              <a:t> Results</a:t>
            </a:r>
          </a:p>
        </p:txBody>
      </p:sp>
      <p:graphicFrame>
        <p:nvGraphicFramePr>
          <p:cNvPr id="7" name="Content Placeholder 5">
            <a:extLst>
              <a:ext uri="{FF2B5EF4-FFF2-40B4-BE49-F238E27FC236}">
                <a16:creationId xmlns:a16="http://schemas.microsoft.com/office/drawing/2014/main" id="{41CE1F53-D074-47DC-975E-2A3956ABEA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2969210"/>
              </p:ext>
            </p:extLst>
          </p:nvPr>
        </p:nvGraphicFramePr>
        <p:xfrm>
          <a:off x="6554280" y="2001115"/>
          <a:ext cx="4799520" cy="4270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Content Placeholder 5">
            <a:extLst>
              <a:ext uri="{FF2B5EF4-FFF2-40B4-BE49-F238E27FC236}">
                <a16:creationId xmlns:a16="http://schemas.microsoft.com/office/drawing/2014/main" id="{1AC48E24-7718-4048-B252-DB5F3B3FE4F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6993357"/>
              </p:ext>
            </p:extLst>
          </p:nvPr>
        </p:nvGraphicFramePr>
        <p:xfrm>
          <a:off x="692726" y="2001115"/>
          <a:ext cx="5089237" cy="4270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1150840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48900-742E-4656-9876-FD66C4EA3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eriments</a:t>
            </a:r>
            <a:br>
              <a:rPr lang="en-US" dirty="0">
                <a:latin typeface="Arial" panose="020B0604020202020204" pitchFamily="34" charset="0"/>
              </a:rPr>
            </a:br>
            <a:r>
              <a:rPr lang="en-US" dirty="0" err="1"/>
              <a:t>WikiCatSum</a:t>
            </a:r>
            <a:r>
              <a:rPr lang="en-US" dirty="0"/>
              <a:t> Results</a:t>
            </a:r>
          </a:p>
        </p:txBody>
      </p:sp>
      <p:graphicFrame>
        <p:nvGraphicFramePr>
          <p:cNvPr id="8" name="Content Placeholder 5">
            <a:extLst>
              <a:ext uri="{FF2B5EF4-FFF2-40B4-BE49-F238E27FC236}">
                <a16:creationId xmlns:a16="http://schemas.microsoft.com/office/drawing/2014/main" id="{1AC48E24-7718-4048-B252-DB5F3B3FE4F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0100993"/>
              </p:ext>
            </p:extLst>
          </p:nvPr>
        </p:nvGraphicFramePr>
        <p:xfrm>
          <a:off x="692726" y="2001115"/>
          <a:ext cx="5089237" cy="4270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ontent Placeholder 5">
            <a:extLst>
              <a:ext uri="{FF2B5EF4-FFF2-40B4-BE49-F238E27FC236}">
                <a16:creationId xmlns:a16="http://schemas.microsoft.com/office/drawing/2014/main" id="{0857C725-3126-41C4-8D62-1FB64EB4A9B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27903"/>
              </p:ext>
            </p:extLst>
          </p:nvPr>
        </p:nvGraphicFramePr>
        <p:xfrm>
          <a:off x="6554280" y="2001115"/>
          <a:ext cx="4799520" cy="4270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8778214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A2426-2328-42E3-B529-54C7FD0F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eriments</a:t>
            </a:r>
            <a:br>
              <a:rPr lang="en-US" dirty="0">
                <a:latin typeface="Arial" panose="020B0604020202020204" pitchFamily="34" charset="0"/>
              </a:rPr>
            </a:br>
            <a:r>
              <a:rPr lang="en-US" dirty="0"/>
              <a:t>Factual  Correctness Evaluation</a:t>
            </a:r>
          </a:p>
        </p:txBody>
      </p:sp>
      <p:graphicFrame>
        <p:nvGraphicFramePr>
          <p:cNvPr id="4" name="Content Placeholder 5">
            <a:extLst>
              <a:ext uri="{FF2B5EF4-FFF2-40B4-BE49-F238E27FC236}">
                <a16:creationId xmlns:a16="http://schemas.microsoft.com/office/drawing/2014/main" id="{F16C9ADD-B563-4DC8-96A7-AE1A744C1F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3971878"/>
              </p:ext>
            </p:extLst>
          </p:nvPr>
        </p:nvGraphicFramePr>
        <p:xfrm>
          <a:off x="3627588" y="1991590"/>
          <a:ext cx="5089237" cy="4270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755175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A2426-2328-42E3-B529-54C7FD0F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eriments</a:t>
            </a:r>
            <a:br>
              <a:rPr lang="en-US" dirty="0">
                <a:latin typeface="Arial" panose="020B0604020202020204" pitchFamily="34" charset="0"/>
              </a:rPr>
            </a:br>
            <a:r>
              <a:rPr lang="en-US" dirty="0"/>
              <a:t>Factual  Correctness Evaluation</a:t>
            </a:r>
          </a:p>
        </p:txBody>
      </p:sp>
      <p:graphicFrame>
        <p:nvGraphicFramePr>
          <p:cNvPr id="4" name="Content Placeholder 5">
            <a:extLst>
              <a:ext uri="{FF2B5EF4-FFF2-40B4-BE49-F238E27FC236}">
                <a16:creationId xmlns:a16="http://schemas.microsoft.com/office/drawing/2014/main" id="{F16C9ADD-B563-4DC8-96A7-AE1A744C1F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7040977"/>
              </p:ext>
            </p:extLst>
          </p:nvPr>
        </p:nvGraphicFramePr>
        <p:xfrm>
          <a:off x="3627588" y="1991590"/>
          <a:ext cx="5089237" cy="4270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485856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A2426-2328-42E3-B529-54C7FD0F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eriments</a:t>
            </a:r>
            <a:br>
              <a:rPr lang="en-US" dirty="0">
                <a:latin typeface="Arial" panose="020B0604020202020204" pitchFamily="34" charset="0"/>
              </a:rPr>
            </a:br>
            <a:r>
              <a:rPr lang="en-US" dirty="0"/>
              <a:t>Factual  Correctness Evaluation</a:t>
            </a:r>
          </a:p>
        </p:txBody>
      </p:sp>
      <p:graphicFrame>
        <p:nvGraphicFramePr>
          <p:cNvPr id="4" name="Content Placeholder 5">
            <a:extLst>
              <a:ext uri="{FF2B5EF4-FFF2-40B4-BE49-F238E27FC236}">
                <a16:creationId xmlns:a16="http://schemas.microsoft.com/office/drawing/2014/main" id="{F16C9ADD-B563-4DC8-96A7-AE1A744C1FA3}"/>
              </a:ext>
            </a:extLst>
          </p:cNvPr>
          <p:cNvGraphicFramePr>
            <a:graphicFrameLocks/>
          </p:cNvGraphicFramePr>
          <p:nvPr/>
        </p:nvGraphicFramePr>
        <p:xfrm>
          <a:off x="3627588" y="1991590"/>
          <a:ext cx="5089237" cy="4270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965446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892C87-3E27-7144-BB5E-4AB6C68FBF52}"/>
              </a:ext>
            </a:extLst>
          </p:cNvPr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5406101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7B9A45-2D66-4969-8AFE-29BE219AA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90FA79-3957-4EBE-B1A3-98E036125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Self-Knowledge Distillation </a:t>
            </a:r>
            <a:r>
              <a:rPr lang="en-US" b="0" i="0" dirty="0">
                <a:effectLst/>
                <a:latin typeface="Arial" panose="020B0604020202020204" pitchFamily="34" charset="0"/>
              </a:rPr>
              <a:t>can alleviate problems associated with maximum-likelihood training in summarization tasks.</a:t>
            </a:r>
          </a:p>
          <a:p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Noise Injection </a:t>
            </a:r>
            <a:r>
              <a:rPr lang="en-US" b="0" i="0" dirty="0">
                <a:effectLst/>
                <a:latin typeface="Arial" panose="020B0604020202020204" pitchFamily="34" charset="0"/>
              </a:rPr>
              <a:t>(in the training signal and training data) can help regularize training and further boost performanc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897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DA965-2686-4D42-9D09-861411BCB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Challenges in Automatic Summar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E4A9D-D51F-4B1C-BAA8-27FE64E40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950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Maximum-likelihood training on </a:t>
            </a:r>
            <a:r>
              <a:rPr lang="en-US" sz="2600" dirty="0">
                <a:solidFill>
                  <a:srgbClr val="C62A10"/>
                </a:solidFill>
                <a:latin typeface="Arial" panose="020B0604020202020204" pitchFamily="34" charset="0"/>
              </a:rPr>
              <a:t>single reference </a:t>
            </a:r>
            <a:r>
              <a:rPr lang="en-US" sz="2600" dirty="0">
                <a:latin typeface="Arial" panose="020B0604020202020204" pitchFamily="34" charset="0"/>
              </a:rPr>
              <a:t>datasets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Why this is not optimal?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Human variation </a:t>
            </a:r>
            <a:r>
              <a:rPr lang="en-US" dirty="0">
                <a:latin typeface="Arial" panose="020B0604020202020204" pitchFamily="34" charset="0"/>
              </a:rPr>
              <a:t>in summarization tasks</a:t>
            </a:r>
          </a:p>
        </p:txBody>
      </p:sp>
    </p:spTree>
    <p:extLst>
      <p:ext uri="{BB962C8B-B14F-4D97-AF65-F5344CB8AC3E}">
        <p14:creationId xmlns:p14="http://schemas.microsoft.com/office/powerpoint/2010/main" val="19497567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DA965-2686-4D42-9D09-861411BCB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Challenges in Automatic Summar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E4A9D-D51F-4B1C-BAA8-27FE64E40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950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Maximum-likelihood training on </a:t>
            </a:r>
            <a:r>
              <a:rPr lang="en-US" sz="2600" dirty="0">
                <a:solidFill>
                  <a:srgbClr val="C62A10"/>
                </a:solidFill>
                <a:latin typeface="Arial" panose="020B0604020202020204" pitchFamily="34" charset="0"/>
              </a:rPr>
              <a:t>single reference </a:t>
            </a:r>
            <a:r>
              <a:rPr lang="en-US" sz="2600" dirty="0">
                <a:latin typeface="Arial" panose="020B0604020202020204" pitchFamily="34" charset="0"/>
              </a:rPr>
              <a:t>datasets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Why this is not optimal?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Human variation </a:t>
            </a:r>
            <a:r>
              <a:rPr lang="en-US" dirty="0">
                <a:latin typeface="Arial" panose="020B0604020202020204" pitchFamily="34" charset="0"/>
              </a:rPr>
              <a:t>in summarization tasks</a:t>
            </a:r>
          </a:p>
          <a:p>
            <a:pPr lvl="2">
              <a:lnSpc>
                <a:spcPct val="100000"/>
              </a:lnSpc>
              <a:spcBef>
                <a:spcPts val="24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</a:rPr>
              <a:t>Different people disagree</a:t>
            </a:r>
            <a:r>
              <a:rPr lang="zh-CN" altLang="en-US" sz="2400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on</a:t>
            </a:r>
            <a:r>
              <a:rPr lang="zh-CN" altLang="en-US" sz="2400" dirty="0">
                <a:latin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</a:rPr>
              <a:t>writing style and content selection</a:t>
            </a:r>
          </a:p>
          <a:p>
            <a:pPr lvl="2">
              <a:lnSpc>
                <a:spcPct val="100000"/>
              </a:lnSpc>
              <a:spcBef>
                <a:spcPts val="24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</a:rPr>
              <a:t>Summarization is naturally a multi-reference task</a:t>
            </a:r>
          </a:p>
          <a:p>
            <a:pPr>
              <a:lnSpc>
                <a:spcPct val="150000"/>
              </a:lnSpc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30492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DA965-2686-4D42-9D09-861411BCB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Challenges in Automatic Summar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E4A9D-D51F-4B1C-BAA8-27FE64E40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950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Maximum-likelihood training on </a:t>
            </a:r>
            <a:r>
              <a:rPr lang="en-US" sz="2600" dirty="0">
                <a:solidFill>
                  <a:srgbClr val="C62A10"/>
                </a:solidFill>
                <a:latin typeface="Arial" panose="020B0604020202020204" pitchFamily="34" charset="0"/>
              </a:rPr>
              <a:t>single reference </a:t>
            </a:r>
            <a:r>
              <a:rPr lang="en-US" sz="2600" dirty="0">
                <a:latin typeface="Arial" panose="020B0604020202020204" pitchFamily="34" charset="0"/>
              </a:rPr>
              <a:t>datasets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Why this is not optimal?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Human variation </a:t>
            </a:r>
            <a:r>
              <a:rPr lang="en-US" dirty="0">
                <a:latin typeface="Arial" panose="020B0604020202020204" pitchFamily="34" charset="0"/>
              </a:rPr>
              <a:t>in summarization tasks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</a:rPr>
              <a:t>Most popular benchmarks are </a:t>
            </a: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collated opportunistically</a:t>
            </a:r>
          </a:p>
        </p:txBody>
      </p:sp>
    </p:spTree>
    <p:extLst>
      <p:ext uri="{BB962C8B-B14F-4D97-AF65-F5344CB8AC3E}">
        <p14:creationId xmlns:p14="http://schemas.microsoft.com/office/powerpoint/2010/main" val="6075157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DA965-2686-4D42-9D09-861411BCB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Challenges in Automatic Summar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E4A9D-D51F-4B1C-BAA8-27FE64E40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950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Maximum-likelihood training on </a:t>
            </a:r>
            <a:r>
              <a:rPr lang="en-US" sz="2600" dirty="0">
                <a:solidFill>
                  <a:srgbClr val="C62A10"/>
                </a:solidFill>
                <a:latin typeface="Arial" panose="020B0604020202020204" pitchFamily="34" charset="0"/>
              </a:rPr>
              <a:t>single reference </a:t>
            </a:r>
            <a:r>
              <a:rPr lang="en-US" sz="2600" dirty="0">
                <a:latin typeface="Arial" panose="020B0604020202020204" pitchFamily="34" charset="0"/>
              </a:rPr>
              <a:t>datasets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Why this is not optimal?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Human variation </a:t>
            </a:r>
            <a:r>
              <a:rPr lang="en-US" dirty="0">
                <a:latin typeface="Arial" panose="020B0604020202020204" pitchFamily="34" charset="0"/>
              </a:rPr>
              <a:t>in summarization tasks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</a:rPr>
              <a:t>Most popular benchmarks are </a:t>
            </a: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collated opportunistically</a:t>
            </a:r>
          </a:p>
          <a:p>
            <a:pPr lvl="2">
              <a:lnSpc>
                <a:spcPct val="100000"/>
              </a:lnSpc>
              <a:spcBef>
                <a:spcPts val="2400"/>
              </a:spcBef>
              <a:buFont typeface="Wingdings" panose="05000000000000000000" pitchFamily="2" charset="2"/>
              <a:buChar char="§"/>
            </a:pPr>
            <a:r>
              <a:rPr lang="en-US" altLang="zh-CN" sz="2400" dirty="0">
                <a:latin typeface="Arial" panose="020B0604020202020204" pitchFamily="34" charset="0"/>
              </a:rPr>
              <a:t>Their s</a:t>
            </a:r>
            <a:r>
              <a:rPr lang="en-US" sz="2400" dirty="0">
                <a:latin typeface="Arial" panose="020B0604020202020204" pitchFamily="34" charset="0"/>
              </a:rPr>
              <a:t>ummaries only loosely correspond to the source input [1]</a:t>
            </a:r>
          </a:p>
          <a:p>
            <a:pPr lvl="2">
              <a:lnSpc>
                <a:spcPct val="100000"/>
              </a:lnSpc>
              <a:spcBef>
                <a:spcPts val="24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</a:rPr>
              <a:t>The inherent noise in the data collection hampers training, and models may be prone to hallucination</a:t>
            </a:r>
          </a:p>
        </p:txBody>
      </p:sp>
    </p:spTree>
    <p:extLst>
      <p:ext uri="{BB962C8B-B14F-4D97-AF65-F5344CB8AC3E}">
        <p14:creationId xmlns:p14="http://schemas.microsoft.com/office/powerpoint/2010/main" val="3032226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DA965-2686-4D42-9D09-861411BCB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Challenges in Automatic Summar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E4A9D-D51F-4B1C-BAA8-27FE64E40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950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Maximum-likelihood training on </a:t>
            </a:r>
            <a:r>
              <a:rPr lang="en-US" sz="2600" dirty="0">
                <a:solidFill>
                  <a:srgbClr val="C62A10"/>
                </a:solidFill>
                <a:latin typeface="Arial" panose="020B0604020202020204" pitchFamily="34" charset="0"/>
              </a:rPr>
              <a:t>single reference </a:t>
            </a:r>
            <a:r>
              <a:rPr lang="en-US" sz="2600" dirty="0">
                <a:latin typeface="Arial" panose="020B0604020202020204" pitchFamily="34" charset="0"/>
              </a:rPr>
              <a:t>datasets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Why this is not optimal?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Human variation </a:t>
            </a:r>
            <a:r>
              <a:rPr lang="en-US" dirty="0">
                <a:latin typeface="Arial" panose="020B0604020202020204" pitchFamily="34" charset="0"/>
              </a:rPr>
              <a:t>in summarization tasks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</a:rPr>
              <a:t>Most popular benchmarks are </a:t>
            </a: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collated opportunistically</a:t>
            </a:r>
          </a:p>
        </p:txBody>
      </p:sp>
    </p:spTree>
    <p:extLst>
      <p:ext uri="{BB962C8B-B14F-4D97-AF65-F5344CB8AC3E}">
        <p14:creationId xmlns:p14="http://schemas.microsoft.com/office/powerpoint/2010/main" val="3651631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DA965-2686-4D42-9D09-861411BCB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Challenges in Automatic Summar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E4A9D-D51F-4B1C-BAA8-27FE64E40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950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b="0" i="0" dirty="0">
                <a:effectLst/>
                <a:latin typeface="Arial" panose="020B0604020202020204" pitchFamily="34" charset="0"/>
              </a:rPr>
              <a:t>Maximum-likelihood training on </a:t>
            </a:r>
            <a:r>
              <a:rPr lang="en-US" sz="2600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single reference </a:t>
            </a:r>
            <a:r>
              <a:rPr lang="en-US" sz="2600" b="0" i="0" dirty="0">
                <a:effectLst/>
                <a:latin typeface="Arial" panose="020B0604020202020204" pitchFamily="34" charset="0"/>
              </a:rPr>
              <a:t>datasets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Why this is not </a:t>
            </a:r>
            <a:r>
              <a:rPr lang="en-US" sz="2600" b="0" i="0" dirty="0">
                <a:effectLst/>
                <a:latin typeface="Arial" panose="020B0604020202020204" pitchFamily="34" charset="0"/>
              </a:rPr>
              <a:t>optimal?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H</a:t>
            </a:r>
            <a:r>
              <a:rPr lang="en-US" b="0" i="0" dirty="0">
                <a:solidFill>
                  <a:srgbClr val="C62A10"/>
                </a:solidFill>
                <a:effectLst/>
                <a:latin typeface="Arial" panose="020B0604020202020204" pitchFamily="34" charset="0"/>
              </a:rPr>
              <a:t>uman variatio</a:t>
            </a: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n </a:t>
            </a:r>
            <a:r>
              <a:rPr lang="en-US" dirty="0">
                <a:latin typeface="Arial" panose="020B0604020202020204" pitchFamily="34" charset="0"/>
              </a:rPr>
              <a:t>in summarization tasks</a:t>
            </a:r>
          </a:p>
          <a:p>
            <a:pPr marL="914400" lvl="1" indent="-457200"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</a:rPr>
              <a:t>Most popular benchmarks are </a:t>
            </a:r>
            <a:r>
              <a:rPr lang="en-US" dirty="0">
                <a:solidFill>
                  <a:srgbClr val="C62A10"/>
                </a:solidFill>
                <a:latin typeface="Arial" panose="020B0604020202020204" pitchFamily="34" charset="0"/>
              </a:rPr>
              <a:t>collated opportunistically</a:t>
            </a:r>
          </a:p>
          <a:p>
            <a:pPr>
              <a:lnSpc>
                <a:spcPct val="100000"/>
              </a:lnSpc>
              <a:spcBef>
                <a:spcPts val="2400"/>
              </a:spcBef>
              <a:buClr>
                <a:schemeClr val="tx1"/>
              </a:buClr>
            </a:pPr>
            <a:r>
              <a:rPr lang="en-US" sz="2600" dirty="0">
                <a:solidFill>
                  <a:srgbClr val="C62A10"/>
                </a:solidFill>
                <a:latin typeface="Arial" panose="020B0604020202020204" pitchFamily="34" charset="0"/>
              </a:rPr>
              <a:t>Self-Knowledge Distillation </a:t>
            </a:r>
            <a:r>
              <a:rPr lang="en-US" sz="2600" dirty="0">
                <a:latin typeface="Arial" panose="020B0604020202020204" pitchFamily="34" charset="0"/>
              </a:rPr>
              <a:t>can </a:t>
            </a:r>
            <a:r>
              <a:rPr lang="en-US" sz="2600" b="0" i="0" dirty="0">
                <a:effectLst/>
                <a:latin typeface="Arial" panose="020B0604020202020204" pitchFamily="34" charset="0"/>
              </a:rPr>
              <a:t>alleviate these challenges</a:t>
            </a:r>
            <a:endParaRPr lang="en-US" sz="2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3398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53A89-F4FB-4C86-A496-57444BB2B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Knowledge Distill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F09CA2-5130-4C37-BA6F-84E777A1E9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Teacher neural network    , Student neural network 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To train a new student, Knowledge Distillation usually penalizes the difference between the trained teacher and the student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endParaRPr lang="en-US" sz="2600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2400"/>
              </a:spcBef>
            </a:pPr>
            <a:endParaRPr lang="en-US" sz="2600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sz="2600" dirty="0">
                <a:latin typeface="Arial" panose="020B0604020202020204" pitchFamily="34" charset="0"/>
              </a:rPr>
              <a:t>Self-knowledge distillation refers to the special case: </a:t>
            </a:r>
            <a:r>
              <a:rPr lang="en-US" sz="2600" dirty="0">
                <a:solidFill>
                  <a:srgbClr val="C62A10"/>
                </a:solidFill>
                <a:latin typeface="Arial" panose="020B0604020202020204" pitchFamily="34" charset="0"/>
              </a:rPr>
              <a:t>teacher and student have identical neural network architectures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endParaRPr lang="en-US" sz="2600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2400"/>
              </a:spcBef>
            </a:pPr>
            <a:endParaRPr lang="en-US" b="0" i="0" dirty="0"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87C95A-E024-400D-9DA7-AB67A29C9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27543"/>
              </p:ext>
            </p:extLst>
          </p:nvPr>
        </p:nvGraphicFramePr>
        <p:xfrm>
          <a:off x="3550177" y="3504395"/>
          <a:ext cx="4317879" cy="99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600200" imgH="368280" progId="Equation.DSMT4">
                  <p:embed/>
                </p:oleObj>
              </mc:Choice>
              <mc:Fallback>
                <p:oleObj name="Equation" r:id="rId3" imgW="1600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0177" y="3504395"/>
                        <a:ext cx="4317879" cy="993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EC2211-680B-4C81-9CA3-066119512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07017"/>
              </p:ext>
            </p:extLst>
          </p:nvPr>
        </p:nvGraphicFramePr>
        <p:xfrm>
          <a:off x="4613946" y="1836159"/>
          <a:ext cx="1095171" cy="43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3946" y="1836159"/>
                        <a:ext cx="1095171" cy="43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63BF1B-32E3-4FF3-981F-52F074D23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6687"/>
              </p:ext>
            </p:extLst>
          </p:nvPr>
        </p:nvGraphicFramePr>
        <p:xfrm>
          <a:off x="8431431" y="1836159"/>
          <a:ext cx="10953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2EC2211-680B-4C81-9CA3-066119512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1431" y="1836159"/>
                        <a:ext cx="109537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9038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2</TotalTime>
  <Words>684</Words>
  <Application>Microsoft Macintosh PowerPoint</Application>
  <PresentationFormat>Widescreen</PresentationFormat>
  <Paragraphs>14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Noisy Self-Knowledge Distillation for Text Summarization</vt:lpstr>
      <vt:lpstr>Challenges in Automatic Summarization</vt:lpstr>
      <vt:lpstr>Challenges in Automatic Summarization</vt:lpstr>
      <vt:lpstr>Challenges in Automatic Summarization</vt:lpstr>
      <vt:lpstr>Challenges in Automatic Summarization</vt:lpstr>
      <vt:lpstr>Challenges in Automatic Summarization</vt:lpstr>
      <vt:lpstr>Challenges in Automatic Summarization</vt:lpstr>
      <vt:lpstr>Challenges in Automatic Summarization</vt:lpstr>
      <vt:lpstr>Knowledge Distillation </vt:lpstr>
      <vt:lpstr>Self-Knowledge Distillation for Text Summarization</vt:lpstr>
      <vt:lpstr>Self-Knowledge Distillation for Text Summarization</vt:lpstr>
      <vt:lpstr>Noisy Self-Knowledge Distillation</vt:lpstr>
      <vt:lpstr>Noisy Self-Knowledge Distillation</vt:lpstr>
      <vt:lpstr>Noisy Self-Knowledge Distillation</vt:lpstr>
      <vt:lpstr>Noisy Self-Knowledge Distillation</vt:lpstr>
      <vt:lpstr>Noisy Self-Knowledge Distillation</vt:lpstr>
      <vt:lpstr>Experiments Single-document Summarization Datasets</vt:lpstr>
      <vt:lpstr>Experiments Multi-document Summarization Dataset</vt:lpstr>
      <vt:lpstr>Experiments CNN/DM Results</vt:lpstr>
      <vt:lpstr>Experiments XSum Results</vt:lpstr>
      <vt:lpstr>Experiments WikiCatSum Results</vt:lpstr>
      <vt:lpstr>Experiments Factual  Correctness Evaluation</vt:lpstr>
      <vt:lpstr>Experiments Factual  Correctness Evaluation</vt:lpstr>
      <vt:lpstr>Experiments Factual  Correctness Evaluation</vt:lpstr>
      <vt:lpstr>PowerPoint Presentation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isy Self-Knowledge Distillation for Text Summarization</dc:title>
  <dc:creator>Yang Liu</dc:creator>
  <cp:lastModifiedBy>Shen Sheng</cp:lastModifiedBy>
  <cp:revision>37</cp:revision>
  <dcterms:created xsi:type="dcterms:W3CDTF">2021-05-11T13:42:48Z</dcterms:created>
  <dcterms:modified xsi:type="dcterms:W3CDTF">2021-06-27T20:0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etDate">
    <vt:lpwstr>2021-05-11T13:42:48Z</vt:lpwstr>
  </property>
  <property fmtid="{D5CDD505-2E9C-101B-9397-08002B2CF9AE}" pid="4" name="MSIP_Label_f42aa342-8706-4288-bd11-ebb85995028c_Method">
    <vt:lpwstr>Standard</vt:lpwstr>
  </property>
  <property fmtid="{D5CDD505-2E9C-101B-9397-08002B2CF9AE}" pid="5" name="MSIP_Label_f42aa342-8706-4288-bd11-ebb85995028c_Name">
    <vt:lpwstr>Internal</vt:lpwstr>
  </property>
  <property fmtid="{D5CDD505-2E9C-101B-9397-08002B2CF9AE}" pid="6" name="MSIP_Label_f42aa342-8706-4288-bd11-ebb85995028c_SiteId">
    <vt:lpwstr>72f988bf-86f1-41af-91ab-2d7cd011db47</vt:lpwstr>
  </property>
  <property fmtid="{D5CDD505-2E9C-101B-9397-08002B2CF9AE}" pid="7" name="MSIP_Label_f42aa342-8706-4288-bd11-ebb85995028c_ActionId">
    <vt:lpwstr>9919533c-0f4e-4d0e-8a58-347ac212b243</vt:lpwstr>
  </property>
  <property fmtid="{D5CDD505-2E9C-101B-9397-08002B2CF9AE}" pid="8" name="MSIP_Label_f42aa342-8706-4288-bd11-ebb85995028c_ContentBits">
    <vt:lpwstr>0</vt:lpwstr>
  </property>
</Properties>
</file>